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22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21.wmf"/><Relationship Id="rId16" Type="http://schemas.openxmlformats.org/officeDocument/2006/relationships/image" Target="../media/image52.wmf"/><Relationship Id="rId1" Type="http://schemas.openxmlformats.org/officeDocument/2006/relationships/image" Target="../media/image39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C11EDB-B207-4702-931F-09A918E66FCB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65900-0E53-44E0-A957-D4770B37D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image" Target="../media/image52.wmf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7.bin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47.wmf"/><Relationship Id="rId32" Type="http://schemas.openxmlformats.org/officeDocument/2006/relationships/oleObject" Target="../embeddings/oleObject66.bin"/><Relationship Id="rId37" Type="http://schemas.openxmlformats.org/officeDocument/2006/relationships/oleObject" Target="../embeddings/oleObject70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49.wmf"/><Relationship Id="rId36" Type="http://schemas.openxmlformats.org/officeDocument/2006/relationships/oleObject" Target="../embeddings/oleObject6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5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6.bin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4.wmf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100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73.wmf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9.wmf"/><Relationship Id="rId3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0.wmf"/><Relationship Id="rId10" Type="http://schemas.openxmlformats.org/officeDocument/2006/relationships/image" Target="../media/image5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1.wmf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4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00200" y="1600678"/>
          <a:ext cx="1270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270000" imgH="1562100" progId="Equation.DSMT4">
                  <p:embed/>
                </p:oleObj>
              </mc:Choice>
              <mc:Fallback>
                <p:oleObj name="Equation" r:id="rId3" imgW="1270000" imgH="1562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678"/>
                        <a:ext cx="12700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3727450" y="2838928"/>
          <a:ext cx="469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469696" imgH="190417" progId="Equation.DSMT4">
                  <p:embed/>
                </p:oleObj>
              </mc:Choice>
              <mc:Fallback>
                <p:oleObj name="Equation" r:id="rId5" imgW="469696" imgH="1904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838928"/>
                        <a:ext cx="469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0800000">
            <a:off x="2923559" y="178549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2923560" y="2918941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625850" y="1600200"/>
            <a:ext cx="4038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o not write all the steps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Write only the addends and the su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no sum of digits is more than 9: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00FF"/>
                </a:solidFill>
              </a:rPr>
              <a:t>4375 + 5423</a:t>
            </a:r>
            <a:r>
              <a:rPr lang="en-US" dirty="0"/>
              <a:t>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417431"/>
          <a:ext cx="128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282700" imgH="1562100" progId="Equation.DSMT4">
                  <p:embed/>
                </p:oleObj>
              </mc:Choice>
              <mc:Fallback>
                <p:oleObj name="Equation" r:id="rId3" imgW="1282700" imgH="15621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17431"/>
                        <a:ext cx="1282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>
            <a:off x="2057401" y="2597127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2057402" y="3169882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06700" y="2472023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472023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6700" y="3041627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041627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06700" y="3582656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1054100" imgH="304800" progId="Equation.DSMT4">
                  <p:embed/>
                </p:oleObj>
              </mc:Choice>
              <mc:Fallback>
                <p:oleObj name="Equation" r:id="rId9" imgW="1054100" imgH="3048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582656"/>
                        <a:ext cx="105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45088" y="2417431"/>
          <a:ext cx="128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1282700" imgH="1562100" progId="Equation.DSMT4">
                  <p:embed/>
                </p:oleObj>
              </mc:Choice>
              <mc:Fallback>
                <p:oleObj name="Equation" r:id="rId11" imgW="1282700" imgH="15621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417431"/>
                        <a:ext cx="1282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302500" y="3582656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1015559" imgH="304668" progId="Equation.DSMT4">
                  <p:embed/>
                </p:oleObj>
              </mc:Choice>
              <mc:Fallback>
                <p:oleObj name="Equation" r:id="rId13" imgW="1015559" imgH="304668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582656"/>
                        <a:ext cx="1016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5800" y="4364038"/>
          <a:ext cx="1282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1282680" imgH="1485720" progId="Equation.DSMT4">
                  <p:embed/>
                </p:oleObj>
              </mc:Choice>
              <mc:Fallback>
                <p:oleObj name="Equation" r:id="rId15" imgW="1282680" imgH="148572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64038"/>
                        <a:ext cx="12827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06700" y="5489244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1536033" imgH="304668" progId="Equation.DSMT4">
                  <p:embed/>
                </p:oleObj>
              </mc:Choice>
              <mc:Fallback>
                <p:oleObj name="Equation" r:id="rId17" imgW="1536033" imgH="304668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489244"/>
                        <a:ext cx="153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133975" y="4359275"/>
          <a:ext cx="1295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1295280" imgH="1536480" progId="Equation.DSMT4">
                  <p:embed/>
                </p:oleObj>
              </mc:Choice>
              <mc:Fallback>
                <p:oleObj name="Equation" r:id="rId19" imgW="1295280" imgH="153648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359275"/>
                        <a:ext cx="12954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302500" y="5486069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1" imgW="482391" imgH="228501" progId="Equation.DSMT4">
                  <p:embed/>
                </p:oleObj>
              </mc:Choice>
              <mc:Fallback>
                <p:oleObj name="Equation" r:id="rId21" imgW="482391" imgH="228501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5486069"/>
                        <a:ext cx="482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>
            <a:off x="6588456" y="5579731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7302500" y="4974894"/>
          <a:ext cx="162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3" imgW="1625600" imgH="241300" progId="Equation.DSMT4">
                  <p:embed/>
                </p:oleObj>
              </mc:Choice>
              <mc:Fallback>
                <p:oleObj name="Equation" r:id="rId23" imgW="1625600" imgH="2413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974894"/>
                        <a:ext cx="162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25304" y="3522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5" imgW="203112" imgH="291973" progId="Equation.DSMT4">
                  <p:embed/>
                </p:oleObj>
              </mc:Choice>
              <mc:Fallback>
                <p:oleObj name="Equation" r:id="rId25" imgW="203112" imgH="291973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3522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981414" y="355884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14" y="355884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6239672" y="354962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72" y="354962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24"/>
          <p:cNvGraphicFramePr>
            <a:graphicFrameLocks noChangeAspect="1"/>
          </p:cNvGraphicFramePr>
          <p:nvPr/>
        </p:nvGraphicFramePr>
        <p:xfrm>
          <a:off x="1475096" y="543685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96" y="5436856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1" name="Object 25"/>
          <p:cNvGraphicFramePr>
            <a:graphicFrameLocks noChangeAspect="1"/>
          </p:cNvGraphicFramePr>
          <p:nvPr/>
        </p:nvGraphicFramePr>
        <p:xfrm>
          <a:off x="1733859" y="5427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2" imgW="203112" imgH="291973" progId="Equation.DSMT4">
                  <p:embed/>
                </p:oleObj>
              </mc:Choice>
              <mc:Fallback>
                <p:oleObj name="Equation" r:id="rId32" imgW="203112" imgH="291973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59" y="5427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190008" y="5446667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3" imgW="203112" imgH="279279" progId="Equation.DSMT4">
                  <p:embed/>
                </p:oleObj>
              </mc:Choice>
              <mc:Fallback>
                <p:oleObj name="Equation" r:id="rId33" imgW="203112" imgH="279279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08" y="5446667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7942" y="546415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5" imgW="203112" imgH="291973" progId="Equation.DSMT4">
                  <p:embed/>
                </p:oleObj>
              </mc:Choice>
              <mc:Fallback>
                <p:oleObj name="Equation" r:id="rId35" imgW="203112" imgH="291973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942" y="5464152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6206704" y="545462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6" imgW="203112" imgH="291973" progId="Equation.DSMT4">
                  <p:embed/>
                </p:oleObj>
              </mc:Choice>
              <mc:Fallback>
                <p:oleObj name="Equation" r:id="rId36" imgW="203112" imgH="291973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704" y="545462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7" name="Object 31"/>
          <p:cNvGraphicFramePr>
            <a:graphicFrameLocks noChangeAspect="1"/>
          </p:cNvGraphicFramePr>
          <p:nvPr/>
        </p:nvGraphicFramePr>
        <p:xfrm>
          <a:off x="5663779" y="5473677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7" imgW="203112" imgH="279279" progId="Equation.DSMT4">
                  <p:embed/>
                </p:oleObj>
              </mc:Choice>
              <mc:Fallback>
                <p:oleObj name="Equation" r:id="rId37" imgW="203112" imgH="279279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779" y="5473677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415888" y="54682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8" imgW="203112" imgH="291973" progId="Equation.DSMT4">
                  <p:embed/>
                </p:oleObj>
              </mc:Choice>
              <mc:Fallback>
                <p:oleObj name="Equation" r:id="rId38" imgW="203112" imgH="291973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88" y="546827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793544" y="4633604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5794" y="3799241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183040" y="3795404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sum of the digits in one column is more than 9: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00FF"/>
                </a:solidFill>
              </a:rPr>
              <a:t>217 + 389 + 634 + 536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rite the ones digit in that column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</a:t>
            </a:r>
            <a:r>
              <a:rPr lang="en-US" b="1" dirty="0"/>
              <a:t>Carry</a:t>
            </a:r>
            <a:r>
              <a:rPr lang="en-US" dirty="0"/>
              <a:t> the other digit to the column to the left.</a:t>
            </a:r>
            <a:endParaRPr lang="en-US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6144" y="3289300"/>
          <a:ext cx="10160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015920" imgH="2311200" progId="Equation.DSMT4">
                  <p:embed/>
                </p:oleObj>
              </mc:Choice>
              <mc:Fallback>
                <p:oleObj name="Equation" r:id="rId3" imgW="1015920" imgH="23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44" y="3289300"/>
                        <a:ext cx="10160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36544" y="3746500"/>
            <a:ext cx="3769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7 + 9 + 4 + 6 = 7 + 9 + 10 = 26.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057400" y="4821260"/>
            <a:ext cx="533400" cy="533400"/>
            <a:chOff x="2057400" y="4759656"/>
            <a:chExt cx="533400" cy="533400"/>
          </a:xfrm>
        </p:grpSpPr>
        <p:cxnSp>
          <p:nvCxnSpPr>
            <p:cNvPr id="8" name="Straight Arrow Connector 7"/>
            <p:cNvCxnSpPr/>
            <p:nvPr/>
          </p:nvCxnSpPr>
          <p:spPr>
            <a:xfrm rot="10800000" flipV="1">
              <a:off x="2057400" y="4912056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>
              <a:off x="2057400" y="4759656"/>
              <a:ext cx="5334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2653352" y="4883812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4883812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936544" y="5126060"/>
            <a:ext cx="1457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2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37648" y="333820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333820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07192" y="56515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192" y="56515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6" grpId="0" animBg="1"/>
      <p:bldP spid="5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4204648" y="1481137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3468996" y="1481137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95600" y="142050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 2 + 1 + 8 + 3 + 3 = 10 + 1 + 3 + 3 = 17 </a:t>
            </a:r>
          </a:p>
        </p:txBody>
      </p:sp>
      <p:sp>
        <p:nvSpPr>
          <p:cNvPr id="39" name="Oval 38"/>
          <p:cNvSpPr/>
          <p:nvPr/>
        </p:nvSpPr>
        <p:spPr>
          <a:xfrm>
            <a:off x="7024048" y="3235633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6656696" y="3236777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5929952" y="3233361"/>
            <a:ext cx="214952" cy="277504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329752" y="3740789"/>
            <a:ext cx="242248" cy="928048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10352" y="1989137"/>
            <a:ext cx="263856" cy="34005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1014104" y="1219200"/>
          <a:ext cx="10160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015920" imgH="2311200" progId="Equation.DSMT4">
                  <p:embed/>
                </p:oleObj>
              </mc:Choice>
              <mc:Fallback>
                <p:oleObj name="Equation" r:id="rId3" imgW="1015920" imgH="23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104" y="1219200"/>
                        <a:ext cx="10160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47248" y="1649081"/>
            <a:ext cx="5020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 </a:t>
            </a:r>
            <a:endParaRPr lang="en-US" sz="20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1676400" y="1303337"/>
            <a:ext cx="686594" cy="1068388"/>
            <a:chOff x="1676400" y="1303337"/>
            <a:chExt cx="686594" cy="1068388"/>
          </a:xfrm>
        </p:grpSpPr>
        <p:cxnSp>
          <p:nvCxnSpPr>
            <p:cNvPr id="9" name="Straight Arrow Connector 8"/>
            <p:cNvCxnSpPr/>
            <p:nvPr/>
          </p:nvCxnSpPr>
          <p:spPr>
            <a:xfrm rot="10800000">
              <a:off x="1752600" y="1303337"/>
              <a:ext cx="6096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2171700" y="1493837"/>
              <a:ext cx="381000" cy="158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171700" y="2179637"/>
              <a:ext cx="381000" cy="158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>
              <a:off x="1676400" y="2370137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37232"/>
              </p:ext>
            </p:extLst>
          </p:nvPr>
        </p:nvGraphicFramePr>
        <p:xfrm>
          <a:off x="4089400" y="2971800"/>
          <a:ext cx="10160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015920" imgH="2311200" progId="Equation.DSMT4">
                  <p:embed/>
                </p:oleObj>
              </mc:Choice>
              <mc:Fallback>
                <p:oleObj name="Equation" r:id="rId5" imgW="1015920" imgH="231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971800"/>
                        <a:ext cx="10160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410200" y="3173104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1 + 2 + 3 + 6 + 5 = 10 + 2 + 5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		     = 17 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429000" y="3132137"/>
            <a:ext cx="914400" cy="1296988"/>
            <a:chOff x="3429000" y="3132137"/>
            <a:chExt cx="914400" cy="1296988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3429000" y="3894137"/>
              <a:ext cx="789296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3429000" y="3132137"/>
              <a:ext cx="914400" cy="762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429000" y="3894137"/>
              <a:ext cx="865496" cy="5349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ctangle 35"/>
          <p:cNvSpPr/>
          <p:nvPr/>
        </p:nvSpPr>
        <p:spPr>
          <a:xfrm>
            <a:off x="3007056" y="3722627"/>
            <a:ext cx="5020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 </a:t>
            </a:r>
            <a:endParaRPr lang="en-US" sz="2000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524000" y="1219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95400" y="1219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815152" y="3581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3581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35941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41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34552" y="294734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294734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82448" y="29473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448" y="2947348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90448" y="538195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8" y="538195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375877" y="539465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1" imgW="203040" imgH="279360" progId="Equation.DSMT4">
                  <p:embed/>
                </p:oleObj>
              </mc:Choice>
              <mc:Fallback>
                <p:oleObj name="Equation" r:id="rId21" imgW="2030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77" y="5394656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131292" y="53946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292" y="53946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633162" y="539465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5" imgW="203040" imgH="279360" progId="Equation.DSMT4">
                  <p:embed/>
                </p:oleObj>
              </mc:Choice>
              <mc:Fallback>
                <p:oleObj name="Equation" r:id="rId25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162" y="5394656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6" grpId="0"/>
      <p:bldP spid="39" grpId="0" animBg="1"/>
      <p:bldP spid="38" grpId="0" animBg="1"/>
      <p:bldP spid="37" grpId="0" animBg="1"/>
      <p:bldP spid="24" grpId="0" animBg="1"/>
      <p:bldP spid="20" grpId="0" animBg="1"/>
      <p:bldP spid="7" grpId="0"/>
      <p:bldP spid="2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mpletion 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1392"/>
            <a:ext cx="8229600" cy="4572000"/>
          </a:xfrm>
        </p:spPr>
        <p:txBody>
          <a:bodyPr/>
          <a:lstStyle/>
          <a:p>
            <a:r>
              <a:rPr lang="en-US" dirty="0"/>
              <a:t>If the sum of the digits in one column is more than 9: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00FF"/>
                </a:solidFill>
              </a:rPr>
              <a:t>328 + 604 + 517 + 192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Write the ones digit in that column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</a:t>
            </a:r>
            <a:r>
              <a:rPr lang="en-US" b="1" dirty="0"/>
              <a:t>Carry</a:t>
            </a:r>
            <a:r>
              <a:rPr lang="en-US" dirty="0"/>
              <a:t> the other digit to the column to the left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99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99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54261"/>
              </p:ext>
            </p:extLst>
          </p:nvPr>
        </p:nvGraphicFramePr>
        <p:xfrm>
          <a:off x="1219200" y="3186113"/>
          <a:ext cx="10414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041120" imgH="2806560" progId="Equation.DSMT4">
                  <p:embed/>
                </p:oleObj>
              </mc:Choice>
              <mc:Fallback>
                <p:oleObj name="Equation" r:id="rId3" imgW="1041120" imgH="28065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86113"/>
                        <a:ext cx="1041400" cy="280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69694"/>
              </p:ext>
            </p:extLst>
          </p:nvPr>
        </p:nvGraphicFramePr>
        <p:xfrm>
          <a:off x="3486150" y="3186113"/>
          <a:ext cx="10414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041120" imgH="2781000" progId="Equation.DSMT4">
                  <p:embed/>
                </p:oleObj>
              </mc:Choice>
              <mc:Fallback>
                <p:oleObj name="Equation" r:id="rId5" imgW="1041120" imgH="27810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186113"/>
                        <a:ext cx="10414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15064"/>
              </p:ext>
            </p:extLst>
          </p:nvPr>
        </p:nvGraphicFramePr>
        <p:xfrm>
          <a:off x="6127750" y="3186113"/>
          <a:ext cx="1066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066680" imgH="2768400" progId="Equation.DSMT4">
                  <p:embed/>
                </p:oleObj>
              </mc:Choice>
              <mc:Fallback>
                <p:oleObj name="Equation" r:id="rId7" imgW="1066680" imgH="27684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186113"/>
                        <a:ext cx="10668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3768"/>
              </p:ext>
            </p:extLst>
          </p:nvPr>
        </p:nvGraphicFramePr>
        <p:xfrm>
          <a:off x="2030104" y="55432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554322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8071"/>
              </p:ext>
            </p:extLst>
          </p:nvPr>
        </p:nvGraphicFramePr>
        <p:xfrm>
          <a:off x="4343400" y="55432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4322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91273"/>
              </p:ext>
            </p:extLst>
          </p:nvPr>
        </p:nvGraphicFramePr>
        <p:xfrm>
          <a:off x="4060825" y="554291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554291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58520"/>
              </p:ext>
            </p:extLst>
          </p:nvPr>
        </p:nvGraphicFramePr>
        <p:xfrm>
          <a:off x="7007556" y="55432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4" imgW="190500" imgH="279400" progId="Equation.DSMT4">
                  <p:embed/>
                </p:oleObj>
              </mc:Choice>
              <mc:Fallback>
                <p:oleObj name="Equation" r:id="rId14" imgW="190500" imgH="2794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56" y="554322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55613"/>
              </p:ext>
            </p:extLst>
          </p:nvPr>
        </p:nvGraphicFramePr>
        <p:xfrm>
          <a:off x="6762750" y="554322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6" imgW="215806" imgH="279279" progId="Equation.DSMT4">
                  <p:embed/>
                </p:oleObj>
              </mc:Choice>
              <mc:Fallback>
                <p:oleObj name="Equation" r:id="rId16" imgW="215806" imgH="279279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543223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58927"/>
              </p:ext>
            </p:extLst>
          </p:nvPr>
        </p:nvGraphicFramePr>
        <p:xfrm>
          <a:off x="6499225" y="553052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553052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09300"/>
              </p:ext>
            </p:extLst>
          </p:nvPr>
        </p:nvGraphicFramePr>
        <p:xfrm>
          <a:off x="6270625" y="55305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553052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841500" y="31940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940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102100" y="3213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213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781800" y="3200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848100" y="3200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2004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527800" y="3200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7" imgW="126720" imgH="190440" progId="Equation.DSMT4">
                  <p:embed/>
                </p:oleObj>
              </mc:Choice>
              <mc:Fallback>
                <p:oleObj name="Equation" r:id="rId27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2004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 bought a television set for </a:t>
            </a:r>
            <a:r>
              <a:rPr lang="en-US" dirty="0">
                <a:solidFill>
                  <a:srgbClr val="0000FF"/>
                </a:solidFill>
              </a:rPr>
              <a:t>$859</a:t>
            </a:r>
            <a:r>
              <a:rPr lang="en-US" dirty="0"/>
              <a:t>, a stereo for </a:t>
            </a:r>
            <a:r>
              <a:rPr lang="en-US" dirty="0">
                <a:solidFill>
                  <a:srgbClr val="0000FF"/>
                </a:solidFill>
              </a:rPr>
              <a:t>$697</a:t>
            </a:r>
            <a:r>
              <a:rPr lang="en-US" dirty="0"/>
              <a:t>, and a computer (with printer) for </a:t>
            </a:r>
            <a:r>
              <a:rPr lang="en-US" dirty="0">
                <a:solidFill>
                  <a:srgbClr val="0000FF"/>
                </a:solidFill>
              </a:rPr>
              <a:t>$1285</a:t>
            </a:r>
            <a:r>
              <a:rPr lang="en-US" dirty="0"/>
              <a:t>. What total amount did he spend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total amount spent is the su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3790664"/>
          <a:ext cx="135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358640" imgH="1562040" progId="Equation.DSMT4">
                  <p:embed/>
                </p:oleObj>
              </mc:Choice>
              <mc:Fallback>
                <p:oleObj name="Equation" r:id="rId3" imgW="1358640" imgH="1562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90664"/>
                        <a:ext cx="135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876756" y="54102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56" y="541020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hich property of addition is illustrated? </a:t>
            </a:r>
          </a:p>
          <a:p>
            <a:pPr>
              <a:tabLst>
                <a:tab pos="463550" algn="l"/>
                <a:tab pos="41211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12 + 0 = 12 	</a:t>
            </a: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15 + 3 = 3 + 15 </a:t>
            </a:r>
          </a:p>
          <a:p>
            <a:r>
              <a:rPr lang="en-US" dirty="0">
                <a:solidFill>
                  <a:srgbClr val="000000"/>
                </a:solidFill>
              </a:rPr>
              <a:t>Find the following sums.</a:t>
            </a:r>
          </a:p>
          <a:p>
            <a:pPr>
              <a:tabLst>
                <a:tab pos="41211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pPr>
              <a:tabLst>
                <a:tab pos="41211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952500" y="2908300"/>
          <a:ext cx="72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23586" imgH="1015559" progId="Equation.DSMT4">
                  <p:embed/>
                </p:oleObj>
              </mc:Choice>
              <mc:Fallback>
                <p:oleObj name="Equation" r:id="rId3" imgW="723586" imgH="10155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908300"/>
                        <a:ext cx="723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5181600" y="2908300"/>
          <a:ext cx="685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685800" imgH="1562100" progId="Equation.DSMT4">
                  <p:embed/>
                </p:oleObj>
              </mc:Choice>
              <mc:Fallback>
                <p:oleObj name="Equation" r:id="rId5" imgW="685800" imgH="156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08300"/>
                        <a:ext cx="6858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28638" y="1447800"/>
          <a:ext cx="4216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4216400" imgH="1993900" progId="Equation.DSMT4">
                  <p:embed/>
                </p:oleObj>
              </mc:Choice>
              <mc:Fallback>
                <p:oleObj name="Equation" r:id="rId3" imgW="4216400" imgH="199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447800"/>
                        <a:ext cx="42164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add whole numbers in both a vertical format and a horizontal format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basic facts of addition with whole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following properties of addition: commutative, associative, additive identity (0)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add the following numbers, we note the combinations that total 10 and find the sums quickl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8200" y="2759120"/>
          <a:ext cx="444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44240" imgH="2044440" progId="Equation.DSMT4">
                  <p:embed/>
                </p:oleObj>
              </mc:Choice>
              <mc:Fallback>
                <p:oleObj name="Equation" r:id="rId3" imgW="444240" imgH="20444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59120"/>
                        <a:ext cx="444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1295400" y="2993408"/>
            <a:ext cx="533400" cy="990600"/>
            <a:chOff x="1295400" y="3352800"/>
            <a:chExt cx="533400" cy="990600"/>
          </a:xfrm>
        </p:grpSpPr>
        <p:cxnSp>
          <p:nvCxnSpPr>
            <p:cNvPr id="14" name="Straight Arrow Connector 13"/>
            <p:cNvCxnSpPr/>
            <p:nvPr/>
          </p:nvCxnSpPr>
          <p:spPr>
            <a:xfrm rot="10800000">
              <a:off x="1295400" y="3352800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>
              <a:off x="1295400" y="3810000"/>
              <a:ext cx="609600" cy="457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9"/>
          <p:cNvGrpSpPr/>
          <p:nvPr/>
        </p:nvGrpSpPr>
        <p:grpSpPr>
          <a:xfrm>
            <a:off x="1295400" y="3456296"/>
            <a:ext cx="533400" cy="990600"/>
            <a:chOff x="1295400" y="3352800"/>
            <a:chExt cx="533400" cy="990600"/>
          </a:xfrm>
        </p:grpSpPr>
        <p:cxnSp>
          <p:nvCxnSpPr>
            <p:cNvPr id="21" name="Straight Arrow Connector 20"/>
            <p:cNvCxnSpPr/>
            <p:nvPr/>
          </p:nvCxnSpPr>
          <p:spPr>
            <a:xfrm rot="10800000">
              <a:off x="1295400" y="3352800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1295400" y="3810000"/>
              <a:ext cx="609600" cy="457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932296" y="37338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3733800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467100" y="2502848"/>
          <a:ext cx="774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774360" imgH="2311200" progId="Equation.DSMT4">
                  <p:embed/>
                </p:oleObj>
              </mc:Choice>
              <mc:Fallback>
                <p:oleObj name="Equation" r:id="rId7" imgW="774360" imgH="2311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502848"/>
                        <a:ext cx="7747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3200400" y="2984500"/>
            <a:ext cx="533400" cy="984912"/>
            <a:chOff x="3200400" y="2984500"/>
            <a:chExt cx="533400" cy="984912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3200400" y="3588412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3165144" y="3019756"/>
              <a:ext cx="603912" cy="533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3200400" y="3441700"/>
            <a:ext cx="533400" cy="990600"/>
            <a:chOff x="3200400" y="3441700"/>
            <a:chExt cx="533400" cy="990600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3200400" y="4051300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3162300" y="3479800"/>
              <a:ext cx="609600" cy="533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4267201" y="2853708"/>
            <a:ext cx="533401" cy="664192"/>
            <a:chOff x="4267201" y="2853708"/>
            <a:chExt cx="533401" cy="664192"/>
          </a:xfrm>
        </p:grpSpPr>
        <p:cxnSp>
          <p:nvCxnSpPr>
            <p:cNvPr id="35" name="Straight Arrow Connector 34"/>
            <p:cNvCxnSpPr/>
            <p:nvPr/>
          </p:nvCxnSpPr>
          <p:spPr>
            <a:xfrm rot="10800000">
              <a:off x="4267201" y="2853708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 flipV="1">
              <a:off x="4267201" y="3234708"/>
              <a:ext cx="533401" cy="28319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4302457" y="3906859"/>
            <a:ext cx="533401" cy="664192"/>
            <a:chOff x="4302457" y="3906859"/>
            <a:chExt cx="533401" cy="664192"/>
          </a:xfrm>
        </p:grpSpPr>
        <p:cxnSp>
          <p:nvCxnSpPr>
            <p:cNvPr id="38" name="Straight Arrow Connector 37"/>
            <p:cNvCxnSpPr/>
            <p:nvPr/>
          </p:nvCxnSpPr>
          <p:spPr>
            <a:xfrm rot="10800000">
              <a:off x="4302457" y="3906859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10800000" flipV="1">
              <a:off x="4302457" y="4287859"/>
              <a:ext cx="533401" cy="28319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4876800" y="31369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369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4876800" y="4190052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0052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6565900" y="2453944"/>
          <a:ext cx="749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749160" imgH="2311200" progId="Equation.DSMT4">
                  <p:embed/>
                </p:oleObj>
              </mc:Choice>
              <mc:Fallback>
                <p:oleObj name="Equation" r:id="rId12" imgW="749160" imgH="2311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453944"/>
                        <a:ext cx="749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5791200" y="2679700"/>
            <a:ext cx="1066800" cy="1289712"/>
            <a:chOff x="5791200" y="2679700"/>
            <a:chExt cx="1066800" cy="1289712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5791200" y="3594100"/>
              <a:ext cx="1031544" cy="37531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5791200" y="2679700"/>
              <a:ext cx="106680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6289344" y="3441700"/>
            <a:ext cx="533400" cy="990600"/>
            <a:chOff x="6289344" y="3441700"/>
            <a:chExt cx="533400" cy="990600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6289344" y="4051300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 flipH="1" flipV="1">
              <a:off x="6251244" y="3479800"/>
              <a:ext cx="609600" cy="533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5472752" y="348264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4" imgW="279400" imgH="228600" progId="Equation.DSMT4">
                  <p:embed/>
                </p:oleObj>
              </mc:Choice>
              <mc:Fallback>
                <p:oleObj name="Equation" r:id="rId14" imgW="2794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3482644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5955352" y="394780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352" y="3947804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315200" y="3365500"/>
            <a:ext cx="533401" cy="664192"/>
            <a:chOff x="7315200" y="3365500"/>
            <a:chExt cx="533401" cy="664192"/>
          </a:xfrm>
        </p:grpSpPr>
        <p:cxnSp>
          <p:nvCxnSpPr>
            <p:cNvPr id="54" name="Straight Arrow Connector 53"/>
            <p:cNvCxnSpPr/>
            <p:nvPr/>
          </p:nvCxnSpPr>
          <p:spPr>
            <a:xfrm rot="10800000">
              <a:off x="7315200" y="3365500"/>
              <a:ext cx="533400" cy="381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10800000" flipV="1">
              <a:off x="7315200" y="3746500"/>
              <a:ext cx="533401" cy="28319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7315200" y="2908300"/>
            <a:ext cx="1066801" cy="1578592"/>
            <a:chOff x="7315200" y="2908300"/>
            <a:chExt cx="1066801" cy="1578592"/>
          </a:xfrm>
        </p:grpSpPr>
        <p:cxnSp>
          <p:nvCxnSpPr>
            <p:cNvPr id="56" name="Straight Arrow Connector 55"/>
            <p:cNvCxnSpPr/>
            <p:nvPr/>
          </p:nvCxnSpPr>
          <p:spPr>
            <a:xfrm rot="10800000">
              <a:off x="7315200" y="2908300"/>
              <a:ext cx="1066800" cy="838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10800000" flipV="1">
              <a:off x="7315202" y="3746500"/>
              <a:ext cx="1066799" cy="74039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7875896" y="3629356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6" imgW="279400" imgH="228600" progId="Equation.DSMT4">
                  <p:embed/>
                </p:oleObj>
              </mc:Choice>
              <mc:Fallback>
                <p:oleObj name="Equation" r:id="rId16" imgW="27940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896" y="3629356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8430904" y="3656652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7" imgW="279400" imgH="228600" progId="Equation.DSMT4">
                  <p:embed/>
                </p:oleObj>
              </mc:Choice>
              <mc:Fallback>
                <p:oleObj name="Equation" r:id="rId17" imgW="27940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904" y="3656652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838200" y="48768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8" imgW="406080" imgH="380880" progId="Equation.DSMT4">
                  <p:embed/>
                </p:oleObj>
              </mc:Choice>
              <mc:Fallback>
                <p:oleObj name="Equation" r:id="rId18" imgW="406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932296" y="32766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0" imgW="279360" imgH="228600" progId="Equation.DSMT4">
                  <p:embed/>
                </p:oleObj>
              </mc:Choice>
              <mc:Fallback>
                <p:oleObj name="Equation" r:id="rId20" imgW="2793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32766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81"/>
          <p:cNvGraphicFramePr>
            <a:graphicFrameLocks noChangeAspect="1"/>
          </p:cNvGraphicFramePr>
          <p:nvPr/>
        </p:nvGraphicFramePr>
        <p:xfrm>
          <a:off x="2819400" y="3941928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22" imgW="279360" imgH="228600" progId="Equation.DSMT4">
                  <p:embed/>
                </p:oleObj>
              </mc:Choice>
              <mc:Fallback>
                <p:oleObj name="Equation" r:id="rId22" imgW="2793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41928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819400" y="3442648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23" imgW="279360" imgH="228600" progId="Equation.DSMT4">
                  <p:embed/>
                </p:oleObj>
              </mc:Choice>
              <mc:Fallback>
                <p:oleObj name="Equation" r:id="rId23" imgW="27936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2648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770952" y="248730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952" y="248730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6897996" y="245773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996" y="245773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4038600" y="485511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7" imgW="215640" imgH="291960" progId="Equation.DSMT4">
                  <p:embed/>
                </p:oleObj>
              </mc:Choice>
              <mc:Fallback>
                <p:oleObj name="Equation" r:id="rId27" imgW="2156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5511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3546144" y="4849504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9" imgW="444240" imgH="380880" progId="Equation.DSMT4">
                  <p:embed/>
                </p:oleObj>
              </mc:Choice>
              <mc:Fallback>
                <p:oleObj name="Equation" r:id="rId29" imgW="44424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44" y="4849504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104695" y="480536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695" y="480536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6599238" y="48006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2" imgW="469800" imgH="380880" progId="Equation.DSMT4">
                  <p:embed/>
                </p:oleObj>
              </mc:Choice>
              <mc:Fallback>
                <p:oleObj name="Equation" r:id="rId32" imgW="46980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8006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Whole Number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mutative Property of Addition</a:t>
            </a:r>
          </a:p>
          <a:p>
            <a:r>
              <a:rPr lang="en-US" dirty="0">
                <a:solidFill>
                  <a:srgbClr val="000000"/>
                </a:solidFill>
              </a:rPr>
              <a:t>For any two whole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Whole Number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ssociative Property of Addition</a:t>
            </a:r>
          </a:p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, b,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c, </a:t>
            </a:r>
          </a:p>
          <a:p>
            <a:pPr algn="ctr"/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dirty="0">
                <a:solidFill>
                  <a:srgbClr val="0000FF"/>
                </a:solidFill>
              </a:rPr>
              <a:t> + </a:t>
            </a:r>
            <a:r>
              <a:rPr lang="pt-BR" i="1" dirty="0">
                <a:solidFill>
                  <a:srgbClr val="0000FF"/>
                </a:solidFill>
              </a:rPr>
              <a:t>b</a:t>
            </a:r>
            <a:r>
              <a:rPr lang="pt-BR" dirty="0">
                <a:solidFill>
                  <a:srgbClr val="0000FF"/>
                </a:solidFill>
              </a:rPr>
              <a:t> + </a:t>
            </a:r>
            <a:r>
              <a:rPr lang="pt-BR" i="1" dirty="0">
                <a:solidFill>
                  <a:srgbClr val="0000FF"/>
                </a:solidFill>
              </a:rPr>
              <a:t>c</a:t>
            </a:r>
            <a:r>
              <a:rPr lang="pt-BR" dirty="0">
                <a:solidFill>
                  <a:srgbClr val="0000FF"/>
                </a:solidFill>
              </a:rPr>
              <a:t> = (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dirty="0">
                <a:solidFill>
                  <a:srgbClr val="0000FF"/>
                </a:solidFill>
              </a:rPr>
              <a:t> + </a:t>
            </a:r>
            <a:r>
              <a:rPr lang="pt-BR" i="1" dirty="0">
                <a:solidFill>
                  <a:srgbClr val="0000FF"/>
                </a:solidFill>
              </a:rPr>
              <a:t>b</a:t>
            </a:r>
            <a:r>
              <a:rPr lang="pt-BR" dirty="0">
                <a:solidFill>
                  <a:srgbClr val="0000FF"/>
                </a:solidFill>
              </a:rPr>
              <a:t>) + </a:t>
            </a:r>
            <a:r>
              <a:rPr lang="pt-BR" i="1" dirty="0">
                <a:solidFill>
                  <a:srgbClr val="0000FF"/>
                </a:solidFill>
              </a:rPr>
              <a:t>c</a:t>
            </a:r>
            <a:r>
              <a:rPr lang="pt-BR" dirty="0">
                <a:solidFill>
                  <a:srgbClr val="0000FF"/>
                </a:solidFill>
              </a:rPr>
              <a:t> = 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dirty="0">
                <a:solidFill>
                  <a:srgbClr val="0000FF"/>
                </a:solidFill>
              </a:rPr>
              <a:t> + (</a:t>
            </a:r>
            <a:r>
              <a:rPr lang="pt-BR" i="1" dirty="0">
                <a:solidFill>
                  <a:srgbClr val="0000FF"/>
                </a:solidFill>
              </a:rPr>
              <a:t>b</a:t>
            </a:r>
            <a:r>
              <a:rPr lang="pt-BR" dirty="0">
                <a:solidFill>
                  <a:srgbClr val="0000FF"/>
                </a:solidFill>
              </a:rPr>
              <a:t> + </a:t>
            </a:r>
            <a:r>
              <a:rPr lang="pt-BR" i="1" dirty="0">
                <a:solidFill>
                  <a:srgbClr val="0000FF"/>
                </a:solidFill>
              </a:rPr>
              <a:t>c</a:t>
            </a:r>
            <a:r>
              <a:rPr lang="pt-BR" dirty="0">
                <a:solidFill>
                  <a:srgbClr val="0000FF"/>
                </a:solidFill>
              </a:rPr>
              <a:t>)</a:t>
            </a:r>
            <a:r>
              <a:rPr lang="pt-BR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Whole Number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dditive Identity Property</a:t>
            </a:r>
          </a:p>
          <a:p>
            <a:r>
              <a:rPr lang="en-US" dirty="0">
                <a:solidFill>
                  <a:srgbClr val="000000"/>
                </a:solidFill>
              </a:rPr>
              <a:t>For any whole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0 = 0 +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it-IT" b="1" dirty="0"/>
              <a:t>a.</a:t>
            </a:r>
            <a:r>
              <a:rPr lang="it-IT" dirty="0"/>
              <a:t>	</a:t>
            </a:r>
            <a:r>
              <a:rPr lang="it-IT" dirty="0">
                <a:solidFill>
                  <a:srgbClr val="0000FF"/>
                </a:solidFill>
              </a:rPr>
              <a:t>(15 + 20) + 6 =</a:t>
            </a:r>
            <a:r>
              <a:rPr lang="it-IT" dirty="0"/>
              <a:t> </a:t>
            </a:r>
            <a:r>
              <a:rPr lang="it-IT" dirty="0">
                <a:solidFill>
                  <a:srgbClr val="0000FF"/>
                </a:solidFill>
              </a:rPr>
              <a:t>15 + (20 + 6) </a:t>
            </a:r>
            <a:r>
              <a:rPr lang="it-IT" dirty="0"/>
              <a:t>	</a:t>
            </a:r>
            <a:endParaRPr lang="it-IT" sz="2000" dirty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8 + 3 = 3 + 8</a:t>
            </a:r>
            <a:r>
              <a:rPr lang="en-US" dirty="0"/>
              <a:t>	</a:t>
            </a:r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7 + 0 = 17 </a:t>
            </a:r>
            <a:r>
              <a:rPr lang="en-US" dirty="0"/>
              <a:t>			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11403" y="1351128"/>
            <a:ext cx="23461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>
                <a:solidFill>
                  <a:srgbClr val="008080"/>
                </a:solidFill>
              </a:rPr>
              <a:t>associative property 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5211403" y="2098344"/>
            <a:ext cx="2587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5211403" y="2819400"/>
            <a:ext cx="2908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additive identity proper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329340" y="3033404"/>
            <a:ext cx="182880" cy="457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20748" y="3076575"/>
          <a:ext cx="50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07960" imgH="495000" progId="Equation.DSMT4">
                  <p:embed/>
                </p:oleObj>
              </mc:Choice>
              <mc:Fallback>
                <p:oleObj name="Equation" r:id="rId3" imgW="507960" imgH="495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748" y="3076575"/>
                        <a:ext cx="508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14600" y="2513652"/>
            <a:ext cx="381000" cy="457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219200" y="2223448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illustration of the associative propert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3300" y="2222500"/>
          <a:ext cx="44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444240" imgH="1384200" progId="Equation.DSMT4">
                  <p:embed/>
                </p:oleObj>
              </mc:Choice>
              <mc:Fallback>
                <p:oleObj name="Equation" r:id="rId5" imgW="444240" imgH="1384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222500"/>
                        <a:ext cx="444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00300" y="30099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495000" imgH="495000" progId="Equation.DSMT4">
                  <p:embed/>
                </p:oleObj>
              </mc:Choice>
              <mc:Fallback>
                <p:oleObj name="Equation" r:id="rId7" imgW="495000" imgH="495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0099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447800" y="2445412"/>
            <a:ext cx="990600" cy="3104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447800" y="2832100"/>
            <a:ext cx="990600" cy="76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679700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35475" y="2259013"/>
          <a:ext cx="44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444240" imgH="1384200" progId="Equation.DSMT4">
                  <p:embed/>
                </p:oleObj>
              </mc:Choice>
              <mc:Fallback>
                <p:oleObj name="Equation" r:id="rId9" imgW="444240" imgH="1384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259013"/>
                        <a:ext cx="444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4931392" y="2908300"/>
            <a:ext cx="990600" cy="3104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17744" y="3365500"/>
            <a:ext cx="102585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27300" y="3581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5814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14600" y="2590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368280" imgH="291960" progId="Equation.DSMT4">
                  <p:embed/>
                </p:oleObj>
              </mc:Choice>
              <mc:Fallback>
                <p:oleObj name="Equation" r:id="rId13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32460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160448" y="36576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7" imgW="368280" imgH="291960" progId="Equation.DSMT4">
                  <p:embed/>
                </p:oleObj>
              </mc:Choice>
              <mc:Fallback>
                <p:oleObj name="Equation" r:id="rId17" imgW="368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448" y="36576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168856" y="2419064"/>
            <a:ext cx="255896" cy="149670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no sum of digits is more than 9: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00FF"/>
                </a:solidFill>
              </a:rPr>
              <a:t>5623 + 3172</a:t>
            </a:r>
            <a:r>
              <a:rPr lang="en-US" dirty="0"/>
              <a:t>. </a:t>
            </a: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000" y="2438400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257120" imgH="1015920" progId="Equation.DSMT4">
                  <p:embed/>
                </p:oleObj>
              </mc:Choice>
              <mc:Fallback>
                <p:oleObj name="Equation" r:id="rId3" imgW="1257120" imgH="10159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2514600" y="2571464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2514601" y="3144219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35656" y="2446360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656" y="2446360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3227696" y="3015964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696" y="3015964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/>
        </p:nvGraphicFramePr>
        <p:xfrm>
          <a:off x="3225800" y="3623977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054100" imgH="304800" progId="Equation.DSMT4">
                  <p:embed/>
                </p:oleObj>
              </mc:Choice>
              <mc:Fallback>
                <p:oleObj name="Equation" r:id="rId9" imgW="1054100" imgH="304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623977"/>
                        <a:ext cx="105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149644" y="2348552"/>
            <a:ext cx="255896" cy="149670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387975" y="2389496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1257120" imgH="1015920" progId="Equation.DSMT4">
                  <p:embed/>
                </p:oleObj>
              </mc:Choice>
              <mc:Fallback>
                <p:oleObj name="Equation" r:id="rId11" imgW="1257120" imgH="10159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2389496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7350456" y="3491552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1015559" imgH="304668" progId="Equation.DSMT4">
                  <p:embed/>
                </p:oleObj>
              </mc:Choice>
              <mc:Fallback>
                <p:oleObj name="Equation" r:id="rId13" imgW="1015559" imgH="304668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456" y="3491552"/>
                        <a:ext cx="1016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662752" y="4285964"/>
            <a:ext cx="255896" cy="149670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156648" y="4324064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1257120" imgH="1015920" progId="Equation.DSMT4">
                  <p:embed/>
                </p:oleObj>
              </mc:Choice>
              <mc:Fallback>
                <p:oleObj name="Equation" r:id="rId15" imgW="1257120" imgH="101592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4324064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2984500" y="5490877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1536033" imgH="304668" progId="Equation.DSMT4">
                  <p:embed/>
                </p:oleObj>
              </mc:Choice>
              <mc:Fallback>
                <p:oleObj name="Equation" r:id="rId17" imgW="1536033" imgH="304668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90877"/>
                        <a:ext cx="153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629892" y="4296768"/>
            <a:ext cx="255896" cy="1496704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373688" y="4351360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1257120" imgH="1015920" progId="Equation.DSMT4">
                  <p:embed/>
                </p:oleObj>
              </mc:Choice>
              <mc:Fallback>
                <p:oleObj name="Equation" r:id="rId19" imgW="1257120" imgH="101592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351360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7158038" y="5501989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1651000" imgH="304800" progId="Equation.DSMT4">
                  <p:embed/>
                </p:oleObj>
              </mc:Choice>
              <mc:Fallback>
                <p:oleObj name="Equation" r:id="rId21" imgW="1651000" imgH="304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501989"/>
                        <a:ext cx="165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186296" y="355410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96" y="355410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172200" y="350425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0425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463352" y="350425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52" y="350425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715448" y="54229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9" imgW="203040" imgH="279360" progId="Equation.DSMT4">
                  <p:embed/>
                </p:oleObj>
              </mc:Choice>
              <mc:Fallback>
                <p:oleObj name="Equation" r:id="rId29" imgW="2030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448" y="54229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967552" y="541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541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209800" y="541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666096" y="541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5" imgW="203040" imgH="291960" progId="Equation.DSMT4">
                  <p:embed/>
                </p:oleObj>
              </mc:Choice>
              <mc:Fallback>
                <p:oleObj name="Equation" r:id="rId35" imgW="203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096" y="541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920096" y="54229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7" imgW="203040" imgH="279360" progId="Equation.DSMT4">
                  <p:embed/>
                </p:oleObj>
              </mc:Choice>
              <mc:Fallback>
                <p:oleObj name="Equation" r:id="rId37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096" y="54229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183952" y="541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8" imgW="203040" imgH="291960" progId="Equation.DSMT4">
                  <p:embed/>
                </p:oleObj>
              </mc:Choice>
              <mc:Fallback>
                <p:oleObj name="Equation" r:id="rId3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952" y="541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6453496" y="5410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9" imgW="203040" imgH="291960" progId="Equation.DSMT4">
                  <p:embed/>
                </p:oleObj>
              </mc:Choice>
              <mc:Fallback>
                <p:oleObj name="Equation" r:id="rId39" imgW="2030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496" y="5410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  <p:bldP spid="29" grpId="0" animBg="1"/>
      <p:bldP spid="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412</Words>
  <Application>Microsoft Office PowerPoint</Application>
  <PresentationFormat>On-screen Show (4:3)</PresentationFormat>
  <Paragraphs>8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.2</vt:lpstr>
      <vt:lpstr>Objectives</vt:lpstr>
      <vt:lpstr>Example 1</vt:lpstr>
      <vt:lpstr>Addition with Whole Numbers</vt:lpstr>
      <vt:lpstr>Addition with Whole Numbers</vt:lpstr>
      <vt:lpstr>Addition with Whole Numbers</vt:lpstr>
      <vt:lpstr>Example 2</vt:lpstr>
      <vt:lpstr>Example 3</vt:lpstr>
      <vt:lpstr>Example 4</vt:lpstr>
      <vt:lpstr>Example 4 (cont.)</vt:lpstr>
      <vt:lpstr>Completion Example 5</vt:lpstr>
      <vt:lpstr>Example 6</vt:lpstr>
      <vt:lpstr>Example 6 (cont.)</vt:lpstr>
      <vt:lpstr> Completion Example 7</vt:lpstr>
      <vt:lpstr>Example 8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7</cp:revision>
  <dcterms:created xsi:type="dcterms:W3CDTF">2013-04-26T14:43:13Z</dcterms:created>
  <dcterms:modified xsi:type="dcterms:W3CDTF">2016-10-03T14:15:23Z</dcterms:modified>
</cp:coreProperties>
</file>